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6D25006" w14:textId="77777777" w:rsidR="00652A09" w:rsidRPr="00652A09" w:rsidRDefault="00652A09" w:rsidP="00652A09">
      <w:pPr>
        <w:spacing w:after="0" w:line="240" w:lineRule="auto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  <w:r w:rsidRPr="00652A09">
        <w:rPr>
          <w:rFonts w:ascii="Myriad Pro SemiCond" w:eastAsia="Calibri" w:hAnsi="Myriad Pro SemiCond" w:cs="Times New Roman"/>
          <w:b/>
          <w:kern w:val="0"/>
          <w:lang w:val="sk-SK"/>
          <w14:ligatures w14:val="none"/>
        </w:rPr>
        <w:t xml:space="preserve">                  </w:t>
      </w:r>
      <w:r w:rsidRPr="00652A09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SPOLOČNOSŤ MATEMATIKOV SRBSKA</w:t>
      </w:r>
    </w:p>
    <w:p w14:paraId="4D54AD8D" w14:textId="77777777" w:rsidR="00652A09" w:rsidRPr="00652A09" w:rsidRDefault="00652A09" w:rsidP="00652A0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</w:p>
    <w:p w14:paraId="4492E87B" w14:textId="77777777" w:rsidR="00652A09" w:rsidRPr="00652A09" w:rsidRDefault="00652A09" w:rsidP="00652A0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</w:p>
    <w:p w14:paraId="52ED8834" w14:textId="77777777" w:rsidR="00652A09" w:rsidRPr="00652A09" w:rsidRDefault="00652A09" w:rsidP="00652A0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  <w:r w:rsidRPr="00652A09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Školská súťaž z matematiky</w:t>
      </w:r>
    </w:p>
    <w:p w14:paraId="7D8F24B4" w14:textId="77777777" w:rsidR="00652A09" w:rsidRPr="00652A09" w:rsidRDefault="00652A09" w:rsidP="00652A0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  <w:r w:rsidRPr="00652A09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žiakov základných škôl – 12. 12. 2025.</w:t>
      </w:r>
    </w:p>
    <w:p w14:paraId="77800A38" w14:textId="77777777" w:rsidR="00652A09" w:rsidRPr="00652A09" w:rsidRDefault="00652A09" w:rsidP="00652A0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</w:p>
    <w:p w14:paraId="0614F7DD" w14:textId="77777777" w:rsidR="00652A09" w:rsidRPr="00652A09" w:rsidRDefault="00652A09" w:rsidP="00652A0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  <w:r w:rsidRPr="00652A09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VII ROČNÍK</w:t>
      </w:r>
    </w:p>
    <w:p w14:paraId="6D7593F4" w14:textId="77777777" w:rsidR="00652A09" w:rsidRPr="00652A09" w:rsidRDefault="00652A09" w:rsidP="00652A0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</w:p>
    <w:p w14:paraId="52B9DA18" w14:textId="77777777" w:rsidR="00652A09" w:rsidRPr="00652A09" w:rsidRDefault="00652A09" w:rsidP="00652A09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652A09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1</w:t>
      </w:r>
      <w:r w:rsidRPr="00652A09">
        <w:rPr>
          <w:rFonts w:ascii="Times New Roman" w:eastAsia="Calibri" w:hAnsi="Times New Roman" w:cs="Times New Roman"/>
          <w:kern w:val="0"/>
          <w:lang w:val="sk-SK"/>
          <w14:ligatures w14:val="none"/>
        </w:rPr>
        <w:t>.</w:t>
      </w:r>
      <w:r w:rsidRPr="00652A09">
        <w:rPr>
          <w:rFonts w:ascii="Times New Roman" w:eastAsia="Calibri" w:hAnsi="Times New Roman" w:cs="Times New Roman"/>
          <w:kern w:val="0"/>
          <w:lang w:val="sk-SK"/>
          <w14:ligatures w14:val="none"/>
        </w:rPr>
        <w:tab/>
        <w:t>Vypočítaj hodnotu výrazu</w:t>
      </w:r>
    </w:p>
    <w:p w14:paraId="3EF0BEA2" w14:textId="77777777" w:rsidR="00652A09" w:rsidRPr="00652A09" w:rsidRDefault="00652A09" w:rsidP="00652A0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652A09">
        <w:rPr>
          <w:rFonts w:ascii="Times New Roman" w:eastAsia="Calibri" w:hAnsi="Times New Roman" w:cs="Times New Roman"/>
          <w:kern w:val="0"/>
          <w:position w:val="-38"/>
          <w:sz w:val="22"/>
          <w:szCs w:val="22"/>
          <w:lang w:val="sk-SK"/>
          <w14:ligatures w14:val="none"/>
        </w:rPr>
        <w:object w:dxaOrig="5480" w:dyaOrig="880" w14:anchorId="0A3D19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74pt;height:44pt" o:ole="">
            <v:imagedata r:id="rId4" o:title=""/>
          </v:shape>
          <o:OLEObject Type="Embed" ProgID="Equation.DSMT4" ShapeID="_x0000_i1031" DrawAspect="Content" ObjectID="_1836554578" r:id="rId5"/>
        </w:object>
      </w:r>
    </w:p>
    <w:p w14:paraId="34CE269E" w14:textId="77777777" w:rsidR="00652A09" w:rsidRPr="00652A09" w:rsidRDefault="00652A09" w:rsidP="00652A09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63AC461A" w14:textId="77777777" w:rsidR="00652A09" w:rsidRPr="00652A09" w:rsidRDefault="00652A09" w:rsidP="00652A09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652A09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2</w:t>
      </w:r>
      <w:r w:rsidRPr="00652A09">
        <w:rPr>
          <w:rFonts w:ascii="Times New Roman" w:eastAsia="Calibri" w:hAnsi="Times New Roman" w:cs="Times New Roman"/>
          <w:kern w:val="0"/>
          <w:lang w:val="sk-SK"/>
          <w14:ligatures w14:val="none"/>
        </w:rPr>
        <w:t>.</w:t>
      </w:r>
      <w:r w:rsidRPr="00652A09">
        <w:rPr>
          <w:rFonts w:ascii="Times New Roman" w:eastAsia="Calibri" w:hAnsi="Times New Roman" w:cs="Times New Roman"/>
          <w:kern w:val="0"/>
          <w:lang w:val="sk-SK"/>
          <w14:ligatures w14:val="none"/>
        </w:rPr>
        <w:tab/>
        <w:t>V dvoch triedach je rovnaký počet žiakov. Na oslavu Nového roka každý žiak priniesol toľko cukríkov, koľko je žiakov v jeho triede. Ak žiaci týchto dvoch tried priniesli spolu 578 cukríkov, koľko žiakov je v jednej triede?</w:t>
      </w:r>
    </w:p>
    <w:p w14:paraId="630A30F4" w14:textId="77777777" w:rsidR="00652A09" w:rsidRPr="00652A09" w:rsidRDefault="00652A09" w:rsidP="00652A09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1904F4DB" w14:textId="77777777" w:rsidR="00652A09" w:rsidRPr="00652A09" w:rsidRDefault="00652A09" w:rsidP="00652A09">
      <w:pPr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652A09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3</w:t>
      </w:r>
      <w:r w:rsidRPr="00652A09">
        <w:rPr>
          <w:rFonts w:ascii="Times New Roman" w:eastAsia="Calibri" w:hAnsi="Times New Roman" w:cs="Times New Roman"/>
          <w:kern w:val="0"/>
          <w:lang w:val="sk-SK"/>
          <w14:ligatures w14:val="none"/>
        </w:rPr>
        <w:t>.</w:t>
      </w:r>
      <w:r w:rsidRPr="00652A09">
        <w:rPr>
          <w:rFonts w:ascii="Times New Roman" w:eastAsia="Calibri" w:hAnsi="Times New Roman" w:cs="Times New Roman"/>
          <w:kern w:val="0"/>
          <w:lang w:val="sk-SK"/>
          <w14:ligatures w14:val="none"/>
        </w:rPr>
        <w:tab/>
        <w:t>Hodnota výrazu</w:t>
      </w:r>
    </w:p>
    <w:p w14:paraId="6E3244D5" w14:textId="77777777" w:rsidR="00652A09" w:rsidRPr="00652A09" w:rsidRDefault="00652A09" w:rsidP="00652A09">
      <w:pPr>
        <w:spacing w:after="0" w:line="240" w:lineRule="auto"/>
        <w:ind w:left="284" w:hanging="284"/>
        <w:jc w:val="center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652A09">
        <w:rPr>
          <w:rFonts w:ascii="Calibri" w:eastAsia="Calibri" w:hAnsi="Calibri" w:cs="Times New Roman"/>
          <w:kern w:val="0"/>
          <w:position w:val="-12"/>
          <w:sz w:val="22"/>
          <w:szCs w:val="22"/>
          <w:lang w:val="sk-SK"/>
          <w14:ligatures w14:val="none"/>
        </w:rPr>
        <w:object w:dxaOrig="2380" w:dyaOrig="420" w14:anchorId="6518BB17">
          <v:shape id="_x0000_i1032" type="#_x0000_t75" style="width:119pt;height:21pt" o:ole="">
            <v:imagedata r:id="rId6" o:title=""/>
          </v:shape>
          <o:OLEObject Type="Embed" ProgID="Equation.DSMT4" ShapeID="_x0000_i1032" DrawAspect="Content" ObjectID="_1836554579" r:id="rId7"/>
        </w:object>
      </w:r>
    </w:p>
    <w:p w14:paraId="19877FF7" w14:textId="77777777" w:rsidR="00652A09" w:rsidRPr="00652A09" w:rsidRDefault="00652A09" w:rsidP="00652A09">
      <w:pPr>
        <w:spacing w:after="0" w:line="240" w:lineRule="auto"/>
        <w:ind w:left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652A09">
        <w:rPr>
          <w:rFonts w:ascii="Times New Roman" w:eastAsia="Calibri" w:hAnsi="Times New Roman" w:cs="Times New Roman"/>
          <w:kern w:val="0"/>
          <w:lang w:val="sk-SK"/>
          <w14:ligatures w14:val="none"/>
        </w:rPr>
        <w:t>je racionálne alebo iracionálne číslo?</w:t>
      </w:r>
    </w:p>
    <w:p w14:paraId="7E44DF73" w14:textId="77777777" w:rsidR="00652A09" w:rsidRPr="00652A09" w:rsidRDefault="00652A09" w:rsidP="00652A09">
      <w:pPr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</w:pPr>
    </w:p>
    <w:p w14:paraId="333D2BE0" w14:textId="77777777" w:rsidR="00652A09" w:rsidRPr="00652A09" w:rsidRDefault="00652A09" w:rsidP="00652A09">
      <w:pPr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</w:pPr>
      <w:r w:rsidRPr="00652A09">
        <w:rPr>
          <w:rFonts w:ascii="Times New Roman" w:eastAsia="Times New Roman" w:hAnsi="Times New Roman" w:cs="Times New Roman"/>
          <w:b/>
          <w:kern w:val="0"/>
          <w:lang w:val="sk-SK" w:eastAsia="sr-Latn-CS"/>
          <w14:ligatures w14:val="none"/>
        </w:rPr>
        <w:t>4</w:t>
      </w:r>
      <w:r w:rsidRPr="00652A09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>.</w:t>
      </w:r>
      <w:r w:rsidRPr="00652A09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ab/>
        <w:t xml:space="preserve">Daný je obdĺžnik </w:t>
      </w:r>
      <w:r w:rsidRPr="00652A09">
        <w:rPr>
          <w:rFonts w:ascii="Times New Roman" w:eastAsia="Times New Roman" w:hAnsi="Times New Roman" w:cs="Times New Roman"/>
          <w:i/>
          <w:kern w:val="0"/>
          <w:lang w:val="sk-SK" w:eastAsia="sr-Latn-CS"/>
          <w14:ligatures w14:val="none"/>
        </w:rPr>
        <w:t>ABCD</w:t>
      </w:r>
      <w:r w:rsidRPr="00652A09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 xml:space="preserve"> so stranami </w:t>
      </w:r>
      <w:r w:rsidRPr="00652A09">
        <w:rPr>
          <w:rFonts w:ascii="Times New Roman" w:eastAsia="Times New Roman" w:hAnsi="Times New Roman" w:cs="Times New Roman"/>
          <w:i/>
          <w:kern w:val="0"/>
          <w:lang w:val="sk-SK" w:eastAsia="sr-Latn-CS"/>
          <w14:ligatures w14:val="none"/>
        </w:rPr>
        <w:t>AB</w:t>
      </w:r>
      <w:r w:rsidRPr="00652A09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 xml:space="preserve"> = 8 cm a</w:t>
      </w:r>
      <w:r w:rsidRPr="00652A09">
        <w:rPr>
          <w:rFonts w:ascii="Times New Roman" w:eastAsia="Times New Roman" w:hAnsi="Times New Roman" w:cs="Times New Roman"/>
          <w:i/>
          <w:kern w:val="0"/>
          <w:lang w:val="sk-SK" w:eastAsia="sr-Latn-CS"/>
          <w14:ligatures w14:val="none"/>
        </w:rPr>
        <w:t xml:space="preserve"> AD</w:t>
      </w:r>
      <w:r w:rsidRPr="00652A09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 xml:space="preserve"> = 5 cm. Nech sú</w:t>
      </w:r>
      <w:r w:rsidRPr="00652A09">
        <w:rPr>
          <w:rFonts w:ascii="Times New Roman" w:eastAsia="Times New Roman" w:hAnsi="Times New Roman" w:cs="Times New Roman"/>
          <w:i/>
          <w:kern w:val="0"/>
          <w:lang w:val="sk-SK" w:eastAsia="sr-Latn-CS"/>
          <w14:ligatures w14:val="none"/>
        </w:rPr>
        <w:t xml:space="preserve"> E</w:t>
      </w:r>
      <w:r w:rsidRPr="00652A09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 xml:space="preserve"> a </w:t>
      </w:r>
      <w:r w:rsidRPr="00652A09">
        <w:rPr>
          <w:rFonts w:ascii="Times New Roman" w:eastAsia="Times New Roman" w:hAnsi="Times New Roman" w:cs="Times New Roman"/>
          <w:i/>
          <w:kern w:val="0"/>
          <w:lang w:val="sk-SK" w:eastAsia="sr-Latn-CS"/>
          <w14:ligatures w14:val="none"/>
        </w:rPr>
        <w:t>G</w:t>
      </w:r>
      <w:r w:rsidRPr="00652A09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 xml:space="preserve"> stredy strán </w:t>
      </w:r>
      <w:r w:rsidRPr="00652A09">
        <w:rPr>
          <w:rFonts w:ascii="Times New Roman" w:eastAsia="Times New Roman" w:hAnsi="Times New Roman" w:cs="Times New Roman"/>
          <w:i/>
          <w:kern w:val="0"/>
          <w:lang w:val="sk-SK" w:eastAsia="sr-Latn-CS"/>
          <w14:ligatures w14:val="none"/>
        </w:rPr>
        <w:t>AD</w:t>
      </w:r>
      <w:r w:rsidRPr="00652A09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 xml:space="preserve"> a </w:t>
      </w:r>
      <w:r w:rsidRPr="00652A09">
        <w:rPr>
          <w:rFonts w:ascii="Times New Roman" w:eastAsia="Times New Roman" w:hAnsi="Times New Roman" w:cs="Times New Roman"/>
          <w:i/>
          <w:kern w:val="0"/>
          <w:lang w:val="sk-SK" w:eastAsia="sr-Latn-CS"/>
          <w14:ligatures w14:val="none"/>
        </w:rPr>
        <w:t>BC</w:t>
      </w:r>
      <w:r w:rsidRPr="00652A09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 xml:space="preserve">, a </w:t>
      </w:r>
      <w:r w:rsidRPr="00652A09">
        <w:rPr>
          <w:rFonts w:ascii="Times New Roman" w:eastAsia="Times New Roman" w:hAnsi="Times New Roman" w:cs="Times New Roman"/>
          <w:i/>
          <w:kern w:val="0"/>
          <w:lang w:val="sk-SK" w:eastAsia="sr-Latn-CS"/>
          <w14:ligatures w14:val="none"/>
        </w:rPr>
        <w:t>F</w:t>
      </w:r>
      <w:r w:rsidRPr="00652A09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 xml:space="preserve">  stred strany </w:t>
      </w:r>
      <w:r w:rsidRPr="00652A09">
        <w:rPr>
          <w:rFonts w:ascii="Times New Roman" w:eastAsia="Times New Roman" w:hAnsi="Times New Roman" w:cs="Times New Roman"/>
          <w:i/>
          <w:kern w:val="0"/>
          <w:lang w:val="sk-SK" w:eastAsia="sr-Latn-CS"/>
          <w14:ligatures w14:val="none"/>
        </w:rPr>
        <w:t>CD</w:t>
      </w:r>
      <w:r w:rsidRPr="00652A09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 xml:space="preserve">. Vypočítaj plošný obsah štvoruholníka </w:t>
      </w:r>
      <w:r w:rsidRPr="00652A09">
        <w:rPr>
          <w:rFonts w:ascii="Times New Roman" w:eastAsia="Times New Roman" w:hAnsi="Times New Roman" w:cs="Times New Roman"/>
          <w:i/>
          <w:kern w:val="0"/>
          <w:lang w:val="sk-SK" w:eastAsia="sr-Latn-CS"/>
          <w14:ligatures w14:val="none"/>
        </w:rPr>
        <w:t>AGFE</w:t>
      </w:r>
      <w:r w:rsidRPr="00652A09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>.</w:t>
      </w:r>
    </w:p>
    <w:p w14:paraId="4CC8F5D5" w14:textId="77777777" w:rsidR="00652A09" w:rsidRPr="00652A09" w:rsidRDefault="00652A09" w:rsidP="00652A09">
      <w:pPr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</w:pPr>
    </w:p>
    <w:p w14:paraId="548BD4D4" w14:textId="77777777" w:rsidR="00652A09" w:rsidRPr="00652A09" w:rsidRDefault="00652A09" w:rsidP="00652A09">
      <w:pPr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</w:pPr>
      <w:r w:rsidRPr="00652A09">
        <w:rPr>
          <w:rFonts w:ascii="Times New Roman" w:eastAsia="Times New Roman" w:hAnsi="Times New Roman" w:cs="Times New Roman"/>
          <w:b/>
          <w:kern w:val="0"/>
          <w:lang w:val="sk-SK" w:eastAsia="sr-Latn-CS"/>
          <w14:ligatures w14:val="none"/>
        </w:rPr>
        <w:t>5</w:t>
      </w:r>
      <w:r w:rsidRPr="00652A09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>.</w:t>
      </w:r>
      <w:r w:rsidRPr="00652A09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ab/>
        <w:t xml:space="preserve">Koľko je prirodzených čísel </w:t>
      </w:r>
      <w:r w:rsidRPr="00652A09">
        <w:rPr>
          <w:rFonts w:ascii="Times New Roman" w:eastAsia="Times New Roman" w:hAnsi="Times New Roman" w:cs="Times New Roman"/>
          <w:i/>
          <w:kern w:val="0"/>
          <w:lang w:val="sk-SK" w:eastAsia="sr-Latn-CS"/>
          <w14:ligatures w14:val="none"/>
        </w:rPr>
        <w:t>x</w:t>
      </w:r>
      <w:r w:rsidRPr="00652A09"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  <w:t>, pre ktoré platí</w:t>
      </w:r>
    </w:p>
    <w:p w14:paraId="1370AACD" w14:textId="77777777" w:rsidR="00652A09" w:rsidRPr="00652A09" w:rsidRDefault="00652A09" w:rsidP="00652A09">
      <w:pPr>
        <w:spacing w:after="0" w:line="240" w:lineRule="auto"/>
        <w:ind w:left="284" w:hanging="284"/>
        <w:jc w:val="center"/>
        <w:rPr>
          <w:rFonts w:ascii="Times New Roman" w:eastAsia="Times New Roman" w:hAnsi="Times New Roman" w:cs="Times New Roman"/>
          <w:kern w:val="0"/>
          <w:lang w:val="sk-SK" w:eastAsia="sr-Latn-CS"/>
          <w14:ligatures w14:val="none"/>
        </w:rPr>
      </w:pPr>
      <w:r w:rsidRPr="00652A09">
        <w:rPr>
          <w:rFonts w:ascii="Calibri" w:eastAsia="Times New Roman" w:hAnsi="Calibri" w:cs="Times New Roman"/>
          <w:kern w:val="0"/>
          <w:position w:val="-10"/>
          <w:sz w:val="22"/>
          <w:szCs w:val="22"/>
          <w:lang w:val="sk-SK" w:eastAsia="sr-Latn-CS"/>
          <w14:ligatures w14:val="none"/>
        </w:rPr>
        <w:object w:dxaOrig="1640" w:dyaOrig="400" w14:anchorId="00CE5653">
          <v:shape id="_x0000_i1033" type="#_x0000_t75" style="width:82pt;height:20pt" o:ole="">
            <v:imagedata r:id="rId8" o:title=""/>
          </v:shape>
          <o:OLEObject Type="Embed" ProgID="Equation.DSMT4" ShapeID="_x0000_i1033" DrawAspect="Content" ObjectID="_1836554580" r:id="rId9"/>
        </w:object>
      </w:r>
    </w:p>
    <w:p w14:paraId="64552F85" w14:textId="77777777" w:rsidR="00652A09" w:rsidRPr="00652A09" w:rsidRDefault="00652A09" w:rsidP="00652A0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330CF23C" w14:textId="77777777" w:rsidR="00652A09" w:rsidRPr="00652A09" w:rsidRDefault="00652A09" w:rsidP="00652A09">
      <w:pPr>
        <w:spacing w:after="0" w:line="240" w:lineRule="auto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652A09">
        <w:rPr>
          <w:rFonts w:ascii="Times New Roman" w:eastAsia="Calibri" w:hAnsi="Times New Roman" w:cs="Times New Roman"/>
          <w:kern w:val="0"/>
          <w:lang w:val="sk-SK"/>
          <w14:ligatures w14:val="none"/>
        </w:rPr>
        <w:t>Každá úloha sa hodnotí 20 bodov.</w:t>
      </w:r>
    </w:p>
    <w:p w14:paraId="12B5B760" w14:textId="77777777" w:rsidR="00652A09" w:rsidRPr="00652A09" w:rsidRDefault="00652A09" w:rsidP="00652A09">
      <w:pPr>
        <w:spacing w:after="0" w:line="240" w:lineRule="auto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652A09">
        <w:rPr>
          <w:rFonts w:ascii="Times New Roman" w:eastAsia="Calibri" w:hAnsi="Times New Roman" w:cs="Times New Roman"/>
          <w:kern w:val="0"/>
          <w:lang w:val="sk-SK"/>
          <w14:ligatures w14:val="none"/>
        </w:rPr>
        <w:t>Vypracovanie úloh trvá 120 minút.</w:t>
      </w:r>
    </w:p>
    <w:p w14:paraId="60488D9A" w14:textId="77777777" w:rsidR="00652A09" w:rsidRPr="00652A09" w:rsidRDefault="00652A09" w:rsidP="00652A09">
      <w:pPr>
        <w:spacing w:after="0" w:line="240" w:lineRule="auto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652A09">
        <w:rPr>
          <w:rFonts w:ascii="Times New Roman" w:eastAsia="Calibri" w:hAnsi="Times New Roman" w:cs="Times New Roman"/>
          <w:kern w:val="0"/>
          <w:lang w:val="sk-SK"/>
          <w14:ligatures w14:val="none"/>
        </w:rPr>
        <w:t>Riešenie každej úlohy krátko a jasne odôvodniť.</w:t>
      </w:r>
    </w:p>
    <w:p w14:paraId="5A6D41D5" w14:textId="77777777" w:rsidR="00652A09" w:rsidRPr="00652A09" w:rsidRDefault="00652A09" w:rsidP="00652A09">
      <w:pPr>
        <w:spacing w:after="0" w:line="240" w:lineRule="auto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5E74CA15" w14:textId="77777777" w:rsidR="005B38F4" w:rsidRPr="00652A09" w:rsidRDefault="005B38F4" w:rsidP="00652A09"/>
    <w:sectPr w:rsidR="005B38F4" w:rsidRPr="00652A09" w:rsidSect="00A76EE4">
      <w:pgSz w:w="8391" w:h="11907" w:code="11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yriad Pro SemiCond">
    <w:altName w:val="Source Sans Pro"/>
    <w:charset w:val="00"/>
    <w:family w:val="swiss"/>
    <w:notTrueType/>
    <w:pitch w:val="variable"/>
    <w:sig w:usb0="00000001" w:usb1="5000204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6EE4"/>
    <w:rsid w:val="00006EFA"/>
    <w:rsid w:val="000E78AA"/>
    <w:rsid w:val="004464FA"/>
    <w:rsid w:val="005176D3"/>
    <w:rsid w:val="005B38F4"/>
    <w:rsid w:val="00652A09"/>
    <w:rsid w:val="00676CA1"/>
    <w:rsid w:val="00960C05"/>
    <w:rsid w:val="00A76EE4"/>
    <w:rsid w:val="00E640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A55E3A"/>
  <w15:chartTrackingRefBased/>
  <w15:docId w15:val="{A5442971-7FCF-4A59-A3C0-72876E1859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76EE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76EE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76EE4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76EE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EE4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76EE4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76EE4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76EE4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76EE4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76EE4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76EE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76EE4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76EE4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EE4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76EE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76EE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76EE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76EE4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76EE4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76EE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76EE4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76EE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76EE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76EE4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76EE4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76EE4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76EE4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76EE4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76EE4"/>
    <w:rPr>
      <w:b/>
      <w:bCs/>
      <w:smallCaps/>
      <w:color w:val="2F5496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7</Words>
  <Characters>730</Characters>
  <Application>Microsoft Office Word</Application>
  <DocSecurity>0</DocSecurity>
  <Lines>6</Lines>
  <Paragraphs>1</Paragraphs>
  <ScaleCrop>false</ScaleCrop>
  <Company/>
  <LinksUpToDate>false</LinksUpToDate>
  <CharactersWithSpaces>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tlana Zonjan</dc:creator>
  <cp:keywords/>
  <dc:description/>
  <cp:lastModifiedBy>Svetlana Zonjan</cp:lastModifiedBy>
  <cp:revision>2</cp:revision>
  <dcterms:created xsi:type="dcterms:W3CDTF">2026-04-01T11:17:00Z</dcterms:created>
  <dcterms:modified xsi:type="dcterms:W3CDTF">2026-04-01T11:17:00Z</dcterms:modified>
</cp:coreProperties>
</file>